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d07ba95a130a4ad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9" r:id="rId4"/>
  </p:sldMasterIdLst>
  <p:notesMasterIdLst>
    <p:notesMasterId r:id="rId46"/>
  </p:notesMasterIdLst>
  <p:handoutMasterIdLst>
    <p:handoutMasterId r:id="rId47"/>
  </p:handoutMasterIdLst>
  <p:sldIdLst>
    <p:sldId id="258" r:id="rId5"/>
    <p:sldId id="332" r:id="rId6"/>
    <p:sldId id="256" r:id="rId7"/>
    <p:sldId id="322" r:id="rId8"/>
    <p:sldId id="266" r:id="rId9"/>
    <p:sldId id="320" r:id="rId10"/>
    <p:sldId id="317" r:id="rId11"/>
    <p:sldId id="310" r:id="rId12"/>
    <p:sldId id="311" r:id="rId13"/>
    <p:sldId id="312" r:id="rId14"/>
    <p:sldId id="313" r:id="rId15"/>
    <p:sldId id="314" r:id="rId16"/>
    <p:sldId id="315" r:id="rId17"/>
    <p:sldId id="318" r:id="rId18"/>
    <p:sldId id="327" r:id="rId19"/>
    <p:sldId id="307" r:id="rId20"/>
    <p:sldId id="283" r:id="rId21"/>
    <p:sldId id="284" r:id="rId22"/>
    <p:sldId id="286" r:id="rId23"/>
    <p:sldId id="287" r:id="rId24"/>
    <p:sldId id="288" r:id="rId25"/>
    <p:sldId id="289" r:id="rId26"/>
    <p:sldId id="292" r:id="rId27"/>
    <p:sldId id="291" r:id="rId28"/>
    <p:sldId id="293" r:id="rId29"/>
    <p:sldId id="294" r:id="rId30"/>
    <p:sldId id="295" r:id="rId31"/>
    <p:sldId id="296" r:id="rId32"/>
    <p:sldId id="297" r:id="rId33"/>
    <p:sldId id="306" r:id="rId34"/>
    <p:sldId id="298" r:id="rId35"/>
    <p:sldId id="302" r:id="rId36"/>
    <p:sldId id="300" r:id="rId37"/>
    <p:sldId id="303" r:id="rId38"/>
    <p:sldId id="299" r:id="rId39"/>
    <p:sldId id="304" r:id="rId40"/>
    <p:sldId id="305" r:id="rId41"/>
    <p:sldId id="326" r:id="rId42"/>
    <p:sldId id="323" r:id="rId43"/>
    <p:sldId id="329" r:id="rId44"/>
    <p:sldId id="275" r:id="rId4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2" autoAdjust="0"/>
    <p:restoredTop sz="90512" autoAdjust="0"/>
  </p:normalViewPr>
  <p:slideViewPr>
    <p:cSldViewPr snapToGrid="0">
      <p:cViewPr varScale="1">
        <p:scale>
          <a:sx n="60" d="100"/>
          <a:sy n="60" d="100"/>
        </p:scale>
        <p:origin x="908" y="6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1/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1/2/2024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phô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Time new roman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542359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165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1719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9741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13461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3570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67649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99716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8122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January 2, 202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January 2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January 2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652" r:id="rId17"/>
    <p:sldLayoutId id="2147483653" r:id="rId18"/>
    <p:sldLayoutId id="2147483654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71" r:id="rId30"/>
    <p:sldLayoutId id="2147483668" r:id="rId31"/>
    <p:sldLayoutId id="2147483660" r:id="rId3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10.png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slide" Target="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slide" Target="slide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Relationship Id="rId6" Type="http://schemas.microsoft.com/office/2007/relationships/hdphoto" Target="../media/hdphoto1.wdp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hyperlink" Target="http://www.allwhitebackground.com/colorful-background-images.html" TargetMode="Externa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8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8.xml"/><Relationship Id="rId7" Type="http://schemas.openxmlformats.org/officeDocument/2006/relationships/slide" Target="slide1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9.xml"/><Relationship Id="rId9" Type="http://schemas.openxmlformats.org/officeDocument/2006/relationships/slide" Target="slide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slide" Target="slide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slide" Target="slide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</a:t>
            </a: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0849"/>
              </p:ext>
            </p:extLst>
          </p:nvPr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09480" progId="Equation.DSMT4">
                  <p:embed/>
                </p:oleObj>
              </mc:Choice>
              <mc:Fallback>
                <p:oleObj name="Equation" r:id="rId4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7945"/>
              </p:ext>
            </p:extLst>
          </p:nvPr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5989"/>
              </p:ext>
            </p:extLst>
          </p:nvPr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34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0230"/>
              </p:ext>
            </p:extLst>
          </p:nvPr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83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54125"/>
              </p:ext>
            </p:extLst>
          </p:nvPr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69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35194"/>
              </p:ext>
            </p:extLst>
          </p:nvPr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7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>
          <a:xfrm>
            <a:off x="1925516" y="268941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3" name="Flowchart: Process 12"/>
          <p:cNvSpPr/>
          <p:nvPr/>
        </p:nvSpPr>
        <p:spPr>
          <a:xfrm>
            <a:off x="2557528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4" name="Flowchart: Process 13"/>
          <p:cNvSpPr/>
          <p:nvPr/>
        </p:nvSpPr>
        <p:spPr>
          <a:xfrm>
            <a:off x="3124895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/>
          <p:cNvSpPr/>
          <p:nvPr/>
        </p:nvSpPr>
        <p:spPr>
          <a:xfrm>
            <a:off x="4185144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Flowchart: Process 15"/>
          <p:cNvSpPr/>
          <p:nvPr/>
        </p:nvSpPr>
        <p:spPr>
          <a:xfrm>
            <a:off x="4758363" y="268937"/>
            <a:ext cx="825791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9520" y="1101627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09419" y="2070847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19519" y="3024954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ễ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19516" y="4409949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0" name="Flowchart: Process 19"/>
          <p:cNvSpPr/>
          <p:nvPr/>
        </p:nvSpPr>
        <p:spPr>
          <a:xfrm>
            <a:off x="3673633" y="268939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09420" y="1560043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ô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ủ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rus Corona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19520" y="2620961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8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o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ở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ứ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09416" y="3548178"/>
            <a:ext cx="997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ễ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uẩ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9416" y="4986275"/>
            <a:ext cx="997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K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ẩ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4577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921"/>
              </p:ext>
            </p:extLst>
          </p:nvPr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09480" progId="Equation.DSMT4">
                  <p:embed/>
                </p:oleObj>
              </mc:Choice>
              <mc:Fallback>
                <p:oleObj name="Equation" r:id="rId2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7453"/>
              </p:ext>
            </p:extLst>
          </p:nvPr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DSMT4">
                  <p:embed/>
                </p:oleObj>
              </mc:Choice>
              <mc:Fallback>
                <p:oleObj name="Equation" r:id="rId2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87990"/>
              </p:ext>
            </p:extLst>
          </p:nvPr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46559"/>
                </p:ext>
              </p:extLst>
            </p:nvPr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54593"/>
                </p:ext>
              </p:extLst>
            </p:nvPr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99147"/>
                </p:ext>
              </p:extLst>
            </p:nvPr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840" imgH="177480" progId="Equation.DSMT4">
                    <p:embed/>
                  </p:oleObj>
                </mc:Choice>
                <mc:Fallback>
                  <p:oleObj name="Equation" r:id="rId10" imgW="1104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58985"/>
              </p:ext>
            </p:extLst>
          </p:nvPr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195"/>
              </p:ext>
            </p:extLst>
          </p:nvPr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3955"/>
                </p:ext>
              </p:extLst>
            </p:nvPr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253800" progId="Equation.DSMT4">
                    <p:embed/>
                  </p:oleObj>
                </mc:Choice>
                <mc:Fallback>
                  <p:oleObj name="Equation" r:id="rId6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61034"/>
                </p:ext>
              </p:extLst>
            </p:nvPr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203040" progId="Equation.DSMT4">
                    <p:embed/>
                  </p:oleObj>
                </mc:Choice>
                <mc:Fallback>
                  <p:oleObj name="Equation" r:id="rId8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56743"/>
              </p:ext>
            </p:extLst>
          </p:nvPr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739"/>
              </p:ext>
            </p:extLst>
          </p:nvPr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665091"/>
                </p:ext>
              </p:extLst>
            </p:nvPr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03040" progId="Equation.DSMT4">
                    <p:embed/>
                  </p:oleObj>
                </mc:Choice>
                <mc:Fallback>
                  <p:oleObj name="Equation" r:id="rId6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80082"/>
                </p:ext>
              </p:extLst>
            </p:nvPr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203040" progId="Equation.DSMT4">
                    <p:embed/>
                  </p:oleObj>
                </mc:Choice>
                <mc:Fallback>
                  <p:oleObj name="Equation" r:id="rId8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42717"/>
              </p:ext>
            </p:extLst>
          </p:nvPr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31640" progId="Equation.DSMT4">
                  <p:embed/>
                </p:oleObj>
              </mc:Choice>
              <mc:Fallback>
                <p:oleObj name="Equation" r:id="rId2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48697"/>
              </p:ext>
            </p:extLst>
          </p:nvPr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7596"/>
                </p:ext>
              </p:extLst>
            </p:nvPr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203040" progId="Equation.DSMT4">
                    <p:embed/>
                  </p:oleObj>
                </mc:Choice>
                <mc:Fallback>
                  <p:oleObj name="Equation" r:id="rId6" imgW="1409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9262"/>
                </p:ext>
              </p:extLst>
            </p:nvPr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03040" progId="Equation.DSMT4">
                    <p:embed/>
                  </p:oleObj>
                </mc:Choice>
                <mc:Fallback>
                  <p:oleObj name="Equation" r:id="rId8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50774"/>
                </p:ext>
              </p:extLst>
            </p:nvPr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86653"/>
                </p:ext>
              </p:extLst>
            </p:nvPr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03040" progId="Equation.DSMT4">
                    <p:embed/>
                  </p:oleObj>
                </mc:Choice>
                <mc:Fallback>
                  <p:oleObj name="Equation" r:id="rId12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2053"/>
              </p:ext>
            </p:extLst>
          </p:nvPr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3436"/>
              </p:ext>
            </p:extLst>
          </p:nvPr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5000" imgH="579600" progId="Equation.DSMT4">
                    <p:embed/>
                  </p:oleObj>
                </mc:Choice>
                <mc:Fallback>
                  <p:oleObj name="Equation" r:id="rId4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5000" imgH="579600" progId="Equation.DSMT4">
                  <p:embed/>
                </p:oleObj>
              </mc:Choice>
              <mc:Fallback>
                <p:oleObj name="Equation" r:id="rId6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5000" imgH="579600" progId="Equation.DSMT4">
                    <p:embed/>
                  </p:oleObj>
                </mc:Choice>
                <mc:Fallback>
                  <p:oleObj name="Equation" r:id="rId2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8560" imgH="404640" progId="Equation.DSMT4">
                    <p:embed/>
                  </p:oleObj>
                </mc:Choice>
                <mc:Fallback>
                  <p:oleObj name="Equation" r:id="rId4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2640" imgH="473040" progId="Equation.DSMT4">
                    <p:embed/>
                  </p:oleObj>
                </mc:Choice>
                <mc:Fallback>
                  <p:oleObj name="Equation" r:id="rId6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53800" progId="Equation.DSMT4">
                    <p:embed/>
                  </p:oleObj>
                </mc:Choice>
                <mc:Fallback>
                  <p:oleObj name="Equation" r:id="rId14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203040" progId="Equation.DSMT4">
                    <p:embed/>
                  </p:oleObj>
                </mc:Choice>
                <mc:Fallback>
                  <p:oleObj name="Equation" r:id="rId16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640" imgH="177480" progId="Equation.DSMT4">
                    <p:embed/>
                  </p:oleObj>
                </mc:Choice>
                <mc:Fallback>
                  <p:oleObj name="Equation" r:id="rId18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320" imgH="253800" progId="Equation.DSMT4">
                    <p:embed/>
                  </p:oleObj>
                </mc:Choice>
                <mc:Fallback>
                  <p:oleObj name="Equation" r:id="rId20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35040" imgH="533520" progId="Equation.DSMT4">
                    <p:embed/>
                  </p:oleObj>
                </mc:Choice>
                <mc:Fallback>
                  <p:oleObj name="Equation" r:id="rId22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040" imgH="533520" progId="Equation.DSMT4">
                  <p:embed/>
                </p:oleObj>
              </mc:Choice>
              <mc:Fallback>
                <p:oleObj name="Equation" r:id="rId2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6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453"/>
              </p:ext>
            </p:extLst>
          </p:nvPr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168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CC9FC-99B5-48BC-9326-7C6EDF4C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5492"/>
              </p:ext>
            </p:extLst>
          </p:nvPr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7878"/>
              </p:ext>
            </p:extLst>
          </p:nvPr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5000" imgH="641520" progId="Equation.DSMT4">
                  <p:embed/>
                </p:oleObj>
              </mc:Choice>
              <mc:Fallback>
                <p:oleObj name="Equation" r:id="rId3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82"/>
              </p:ext>
            </p:extLst>
          </p:nvPr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2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8662"/>
              </p:ext>
            </p:extLst>
          </p:nvPr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77480" progId="Equation.DSMT4">
                  <p:embed/>
                </p:oleObj>
              </mc:Choice>
              <mc:Fallback>
                <p:oleObj name="Equation" r:id="rId2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2171"/>
              </p:ext>
            </p:extLst>
          </p:nvPr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09402"/>
              </p:ext>
            </p:extLst>
          </p:nvPr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4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6164"/>
              </p:ext>
            </p:extLst>
          </p:nvPr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4286"/>
              </p:ext>
            </p:extLst>
          </p:nvPr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A461CA-63B0-4B11-A954-954A751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248"/>
              </p:ext>
            </p:extLst>
          </p:nvPr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788" imgH="614319" progId="Equation.DSMT4">
                  <p:embed/>
                </p:oleObj>
              </mc:Choice>
              <mc:Fallback>
                <p:oleObj name="Equation" r:id="rId6" imgW="888788" imgH="614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09"/>
              </p:ext>
            </p:extLst>
          </p:nvPr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4361"/>
              </p:ext>
            </p:extLst>
          </p:nvPr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76240" progId="Equation.DSMT4">
                  <p:embed/>
                </p:oleObj>
              </mc:Choice>
              <mc:Fallback>
                <p:oleObj name="Equation" r:id="rId4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5472"/>
              </p:ext>
            </p:extLst>
          </p:nvPr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40777"/>
              </p:ext>
            </p:extLst>
          </p:nvPr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5000" imgH="641520" progId="Equation.DSMT4">
                  <p:embed/>
                </p:oleObj>
              </mc:Choice>
              <mc:Fallback>
                <p:oleObj name="Equation" r:id="rId8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9111"/>
              </p:ext>
            </p:extLst>
          </p:nvPr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E9803E-1C42-45D2-9A97-1B89403D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83436"/>
              </p:ext>
            </p:extLst>
          </p:nvPr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9A8AC2-8FF4-41C5-BACB-8528929A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72549"/>
              </p:ext>
            </p:extLst>
          </p:nvPr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4320" imgH="597375" progId="Equation.DSMT4">
                  <p:embed/>
                </p:oleObj>
              </mc:Choice>
              <mc:Fallback>
                <p:oleObj name="Equation" r:id="rId14" imgW="864320" imgH="597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2471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000" imgH="641520" progId="Equation.DSMT4">
                  <p:embed/>
                </p:oleObj>
              </mc:Choice>
              <mc:Fallback>
                <p:oleObj name="Equation" r:id="rId2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36207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2413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5806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5000" imgH="641520" progId="Equation.DSMT4">
                  <p:embed/>
                </p:oleObj>
              </mc:Choice>
              <mc:Fallback>
                <p:oleObj name="Equation" r:id="rId9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2192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18016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3458136" y="1905002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136" y="1905002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4632" y="8114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32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86128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49211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8393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7493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7591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9680" imgH="520560" progId="Equation.DSMT4">
                  <p:embed/>
                </p:oleObj>
              </mc:Choice>
              <mc:Fallback>
                <p:oleObj name="Equation" r:id="rId5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3881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662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21" name="Picture 20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2140003" y="1401268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 dirty="0">
              <a:ln/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</p:spTree>
    <p:extLst>
      <p:ext uri="{BB962C8B-B14F-4D97-AF65-F5344CB8AC3E}">
        <p14:creationId xmlns:p14="http://schemas.microsoft.com/office/powerpoint/2010/main" val="45375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91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36 SBT/69-70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giờ sau: Phương trình</a:t>
            </a: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6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7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ction Button: Home 5">
            <a:hlinkClick r:id="rId4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9987"/>
              </p:ext>
            </p:extLst>
          </p:nvPr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7297"/>
              </p:ext>
            </p:extLst>
          </p:nvPr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7762"/>
              </p:ext>
            </p:extLst>
          </p:nvPr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785"/>
              </p:ext>
            </p:extLst>
          </p:nvPr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8850"/>
              </p:ext>
            </p:extLst>
          </p:nvPr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16453"/>
              </p:ext>
            </p:extLst>
          </p:nvPr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8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0982"/>
              </p:ext>
            </p:extLst>
          </p:nvPr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73547"/>
              </p:ext>
            </p:extLst>
          </p:nvPr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9236"/>
              </p:ext>
            </p:extLst>
          </p:nvPr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78916"/>
              </p:ext>
            </p:extLst>
          </p:nvPr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9981"/>
              </p:ext>
            </p:extLst>
          </p:nvPr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7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725</Words>
  <Application>Microsoft Office PowerPoint</Application>
  <PresentationFormat>Widescreen</PresentationFormat>
  <Paragraphs>234</Paragraphs>
  <Slides>4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Calibri</vt:lpstr>
      <vt:lpstr>Calibri Light</vt:lpstr>
      <vt:lpstr>Constantia</vt:lpstr>
      <vt:lpstr>Franklin Gothic Book</vt:lpstr>
      <vt:lpstr>Rtim</vt:lpstr>
      <vt:lpstr>Times New Roman</vt:lpstr>
      <vt:lpstr>VNI-Allegie</vt:lpstr>
      <vt:lpstr>Wingdings 2</vt:lpstr>
      <vt:lpstr>Flow</vt:lpstr>
      <vt:lpstr>Equation</vt:lpstr>
      <vt:lpstr>PowerPoint Presentation</vt:lpstr>
      <vt:lpstr>PowerPoint Presentation</vt:lpstr>
      <vt:lpstr>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hần vận dụng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4-01-02T02:1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